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EF8CE3" w14:textId="76F451DD" w:rsidR="00CE5E1C" w:rsidRDefault="00AB3626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95861214" r:id="rId7"/>
        </w:object>
      </w:r>
      <w:r w:rsidR="00F5736D">
        <w:t>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395A21A2" w:rsidR="00CE5E1C" w:rsidRDefault="00C62252" w:rsidP="00CE5E1C">
      <w:pPr>
        <w:jc w:val="center"/>
      </w:pPr>
      <w:r>
        <w:t xml:space="preserve">Fall </w:t>
      </w:r>
      <w:r w:rsidR="00AE5475">
        <w:t>202</w:t>
      </w:r>
      <w:r w:rsidR="00956DEF">
        <w:t>4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07AFAF05" w:rsidR="00CE5E1C" w:rsidRDefault="00CE5E1C" w:rsidP="00CE5E1C">
      <w:pPr>
        <w:jc w:val="center"/>
      </w:pPr>
      <w:r>
        <w:t>Name:</w:t>
      </w:r>
      <w:r w:rsidR="00246840">
        <w:t xml:space="preserve"> Brendan Bakker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47812FA9" w:rsidR="00CE5E1C" w:rsidRDefault="00841385" w:rsidP="00CE5E1C">
      <w:pPr>
        <w:jc w:val="center"/>
      </w:pPr>
      <w:r>
        <w:t>At the end of th</w:t>
      </w:r>
      <w:r w:rsidR="002A15F1">
        <w:t xml:space="preserve">e exam, </w:t>
      </w:r>
      <w:r w:rsidR="00AE5475">
        <w:t xml:space="preserve">make sure to include this file with your submission. </w:t>
      </w: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2BF9336B" w:rsidR="002558D2" w:rsidRDefault="004C2B07" w:rsidP="0045557D">
      <w:r>
        <w:t>2.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AB3626" w:rsidRPr="008263DB">
        <w:rPr>
          <w:noProof/>
          <w:position w:val="-12"/>
        </w:rPr>
        <w:object w:dxaOrig="880" w:dyaOrig="340" w14:anchorId="59DABC0A">
          <v:shape id="_x0000_i1026" type="#_x0000_t75" alt="" style="width:45pt;height:17.5pt;mso-width-percent:0;mso-height-percent:0;mso-width-percent:0;mso-height-percent:0" o:ole="">
            <v:imagedata r:id="rId8" o:title=""/>
          </v:shape>
          <o:OLEObject Type="Embed" ProgID="Equation.3" ShapeID="_x0000_i1026" DrawAspect="Content" ObjectID="_1795861215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12364EE4" w14:textId="2F289FF9" w:rsidR="00ED1FF6" w:rsidRDefault="00B83626" w:rsidP="0045557D">
      <w:r w:rsidRPr="00B83626">
        <w:drawing>
          <wp:inline distT="0" distB="0" distL="0" distR="0" wp14:anchorId="448DCE33" wp14:editId="00557492">
            <wp:extent cx="5486400" cy="2537460"/>
            <wp:effectExtent l="0" t="0" r="0" b="0"/>
            <wp:docPr id="828431665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431665" name="Picture 1" descr="A screenshot of a computer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8192F" w14:textId="77777777" w:rsidR="00ED1FF6" w:rsidRDefault="00ED1FF6" w:rsidP="0045557D"/>
    <w:p w14:paraId="04EAD5EB" w14:textId="42FAEEAD" w:rsidR="00ED1FF6" w:rsidRDefault="00ED1FF6" w:rsidP="0045557D">
      <w:r>
        <w:t xml:space="preserve">2.6 Insert the code you used for simulating the dynamics (this should nominally be massDynamics.py, unless you chose to use the complied version and </w:t>
      </w:r>
      <w:proofErr w:type="gramStart"/>
      <w:r>
        <w:t>lose</w:t>
      </w:r>
      <w:proofErr w:type="gramEnd"/>
      <w:r>
        <w:t xml:space="preserve"> 10 points):</w:t>
      </w:r>
    </w:p>
    <w:p w14:paraId="4199E89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proofErr w:type="gramStart"/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</w:p>
    <w:p w14:paraId="487C69E7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massParam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</w:p>
    <w:p w14:paraId="67F7B196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2464AC33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class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massDynamics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:</w:t>
      </w:r>
    </w:p>
    <w:p w14:paraId="452ED8CC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B83626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proofErr w:type="spellStart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init</w:t>
      </w:r>
      <w:proofErr w:type="spellEnd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</w:t>
      </w:r>
      <w:proofErr w:type="gramStart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lpha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313FF3C2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Initial state conditions</w:t>
      </w:r>
    </w:p>
    <w:p w14:paraId="7D7737A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[</w:t>
      </w:r>
    </w:p>
    <w:p w14:paraId="619F349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            [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0</w:t>
      </w:r>
      <w:proofErr w:type="gramStart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],   </w:t>
      </w:r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   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initial position</w:t>
      </w:r>
    </w:p>
    <w:p w14:paraId="33B1A222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            [</w:t>
      </w:r>
      <w:proofErr w:type="gram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dot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0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    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initial velocity</w:t>
      </w:r>
    </w:p>
    <w:p w14:paraId="40A5AFF1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        ])  </w:t>
      </w:r>
    </w:p>
    <w:p w14:paraId="2F5B963B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</w:t>
      </w:r>
      <w:proofErr w:type="spellEnd"/>
    </w:p>
    <w:p w14:paraId="679F1B90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45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i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80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lpha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andom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rand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)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))</w:t>
      </w:r>
    </w:p>
    <w:p w14:paraId="5DF1641D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proofErr w:type="gramStart"/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lpha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andom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rand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)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))</w:t>
      </w:r>
    </w:p>
    <w:p w14:paraId="109A8F9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max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max</w:t>
      </w:r>
      <w:proofErr w:type="spellEnd"/>
    </w:p>
    <w:p w14:paraId="148372A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lpha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andom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rand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)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))</w:t>
      </w:r>
    </w:p>
    <w:p w14:paraId="11D1CECE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lpha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andom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rand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)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))</w:t>
      </w:r>
    </w:p>
    <w:p w14:paraId="38F7646B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lpha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andom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rand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)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))</w:t>
      </w:r>
    </w:p>
    <w:p w14:paraId="05D41D77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</w:p>
    <w:p w14:paraId="357B015F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orce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limi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max</w:t>
      </w:r>
      <w:proofErr w:type="spellEnd"/>
    </w:p>
    <w:p w14:paraId="4AF07A9E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069CE8D4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B83626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4C9CAFEF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orce_limi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32163007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lastRenderedPageBreak/>
        <w:t xml:space="preserve">       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k4_ste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183D4BF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proofErr w:type="gramStart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h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02983141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</w:p>
    <w:p w14:paraId="23A63B0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3B32EF5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B83626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2C14696B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Return </w:t>
      </w:r>
      <w:proofErr w:type="spellStart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xdot</w:t>
      </w:r>
      <w:proofErr w:type="spellEnd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= f(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x,u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, the system state update equations</w:t>
      </w:r>
    </w:p>
    <w:p w14:paraId="261D0A09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re-label states for readability</w:t>
      </w:r>
    </w:p>
    <w:p w14:paraId="4316BEC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[</w:t>
      </w:r>
      <w:proofErr w:type="gramEnd"/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[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</w:t>
      </w:r>
    </w:p>
    <w:p w14:paraId="5AA1CB62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do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[</w:t>
      </w:r>
      <w:proofErr w:type="gramEnd"/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[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</w:t>
      </w:r>
    </w:p>
    <w:p w14:paraId="0C044872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ddo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do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qr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</w:t>
      </w:r>
      <w:proofErr w:type="spellEnd"/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2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</w:p>
    <w:p w14:paraId="1B5BE8BA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do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[[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do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, [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ddot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])</w:t>
      </w:r>
    </w:p>
    <w:p w14:paraId="2FFBDA99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dot</w:t>
      </w:r>
      <w:proofErr w:type="spellEnd"/>
    </w:p>
    <w:p w14:paraId="6BFDEDCE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0798E9F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B83626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h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105401B2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return</w:t>
      </w:r>
      <w:proofErr w:type="gramEnd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the output equations</w:t>
      </w:r>
    </w:p>
    <w:p w14:paraId="01D1CB2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ould also use input u if needed</w:t>
      </w:r>
    </w:p>
    <w:p w14:paraId="686B6790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item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7B70FBB1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[</w:t>
      </w:r>
    </w:p>
    <w:p w14:paraId="3874BA39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            [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,</w:t>
      </w:r>
    </w:p>
    <w:p w14:paraId="7118FF89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        ])</w:t>
      </w:r>
    </w:p>
    <w:p w14:paraId="67101B03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</w:p>
    <w:p w14:paraId="6FE91FD3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5D76C46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B83626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k4_</w:t>
      </w:r>
      <w:proofErr w:type="gramStart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te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3059B33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Integrate ODE using Runge-</w:t>
      </w:r>
      <w:proofErr w:type="spellStart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Kutta</w:t>
      </w:r>
      <w:proofErr w:type="spellEnd"/>
      <w:r w:rsidRPr="00B83626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RK4 algorithm</w:t>
      </w:r>
    </w:p>
    <w:p w14:paraId="7C3CC188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41D970F9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4DCFCFF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3869B921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4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4AEFF9A2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+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6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+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4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7348A31A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44A601D3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B83626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2FA0CC5A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bs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)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&gt;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:</w:t>
      </w:r>
    </w:p>
    <w:p w14:paraId="46CC6439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   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B83626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n</w:t>
      </w:r>
      <w:proofErr w:type="spellEnd"/>
      <w:proofErr w:type="gramEnd"/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2A2DBC25" w14:textId="77777777" w:rsidR="00B83626" w:rsidRPr="00B83626" w:rsidRDefault="00B83626" w:rsidP="00B83626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B83626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B83626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B83626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</w:p>
    <w:p w14:paraId="4AEDE8A6" w14:textId="77777777" w:rsidR="00ED1FF6" w:rsidRDefault="00ED1FF6" w:rsidP="0045557D"/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75895BE5" w:rsidR="008126FC" w:rsidRDefault="008126FC" w:rsidP="008126FC">
      <w:r>
        <w:t xml:space="preserve">3.6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</w:t>
      </w:r>
      <w:r w:rsidR="003E7F78">
        <w:t xml:space="preserve"> 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D controller. </w:t>
      </w:r>
    </w:p>
    <w:p w14:paraId="5AA06BA3" w14:textId="2191733B" w:rsidR="008126FC" w:rsidRDefault="00F400DC" w:rsidP="00564A6A">
      <w:r w:rsidRPr="00F400DC">
        <w:lastRenderedPageBreak/>
        <w:drawing>
          <wp:inline distT="0" distB="0" distL="0" distR="0" wp14:anchorId="7A1810FC" wp14:editId="478E418A">
            <wp:extent cx="5486400" cy="2348865"/>
            <wp:effectExtent l="0" t="0" r="0" b="0"/>
            <wp:docPr id="1905625090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625090" name="Picture 1" descr="A screenshot of a computer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4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1FED8" w14:textId="77777777" w:rsidR="00F400DC" w:rsidRDefault="00F400DC" w:rsidP="008126FC"/>
    <w:p w14:paraId="74533D92" w14:textId="77777777" w:rsidR="00F400DC" w:rsidRDefault="00F400DC" w:rsidP="008126FC"/>
    <w:p w14:paraId="72A9FA1D" w14:textId="291A62F6" w:rsidR="008126FC" w:rsidRDefault="008126FC" w:rsidP="008126FC">
      <w:r>
        <w:t xml:space="preserve">3.7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 </w:t>
      </w:r>
      <w:r w:rsidR="003E7F78">
        <w:t>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ID controller. </w:t>
      </w:r>
    </w:p>
    <w:p w14:paraId="39259AA2" w14:textId="41818589" w:rsidR="008126FC" w:rsidRDefault="00F400DC" w:rsidP="00564A6A">
      <w:r w:rsidRPr="00F400DC">
        <w:drawing>
          <wp:inline distT="0" distB="0" distL="0" distR="0" wp14:anchorId="20ECAE44" wp14:editId="4684B6DA">
            <wp:extent cx="5486400" cy="2352675"/>
            <wp:effectExtent l="0" t="0" r="0" b="9525"/>
            <wp:docPr id="8289801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98017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BB1EB" w14:textId="77777777" w:rsidR="00F400DC" w:rsidRDefault="00F400DC" w:rsidP="00564A6A"/>
    <w:p w14:paraId="3B69AFAB" w14:textId="173927E0" w:rsidR="00564A6A" w:rsidRDefault="008126FC" w:rsidP="00564A6A">
      <w:r>
        <w:t>3.8</w:t>
      </w:r>
      <w:r w:rsidR="00564A6A">
        <w:t xml:space="preserve"> Insert the </w:t>
      </w:r>
      <w:r w:rsidR="00EB09D4">
        <w:t>controller code</w:t>
      </w:r>
      <w:r w:rsidR="00564A6A">
        <w:t xml:space="preserve"> that implements PID control directly below this line. </w:t>
      </w:r>
    </w:p>
    <w:p w14:paraId="254DC098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proofErr w:type="gramStart"/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</w:p>
    <w:p w14:paraId="32E2408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massParam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</w:p>
    <w:p w14:paraId="2CD2C640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2D0C501B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clas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ontrollerPID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:</w:t>
      </w:r>
    </w:p>
    <w:p w14:paraId="4C69E0E4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14E576CE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F400DC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proofErr w:type="spellStart"/>
      <w:r w:rsidRPr="00F400DC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init</w:t>
      </w:r>
      <w:proofErr w:type="spellEnd"/>
      <w:r w:rsidRPr="00F400DC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420B667F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5</w:t>
      </w:r>
    </w:p>
    <w:p w14:paraId="4A67EFAD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75</w:t>
      </w:r>
    </w:p>
    <w:p w14:paraId="10629C03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497</w:t>
      </w:r>
    </w:p>
    <w:p w14:paraId="3207E29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max</w:t>
      </w:r>
      <w:proofErr w:type="spellEnd"/>
    </w:p>
    <w:p w14:paraId="738CFAAB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5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from test document and email</w:t>
      </w:r>
    </w:p>
    <w:p w14:paraId="02797254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 \</w:t>
      </w:r>
    </w:p>
    <w:p w14:paraId="0823ABE7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       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5B8676E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lastRenderedPageBreak/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</w:p>
    <w:p w14:paraId="508CD01B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451875F3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</w:p>
    <w:p w14:paraId="5671B275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ot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</w:p>
    <w:p w14:paraId="62D821C5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</w:p>
    <w:p w14:paraId="189478A8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</w:p>
    <w:p w14:paraId="12E582B3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e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e</w:t>
      </w:r>
      <w:proofErr w:type="spellEnd"/>
    </w:p>
    <w:p w14:paraId="09D3D350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1E5E6614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F400DC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F400DC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_r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267EC1B8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[</w:t>
      </w:r>
      <w:proofErr w:type="gramEnd"/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[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]</w:t>
      </w:r>
    </w:p>
    <w:p w14:paraId="67DA6903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40FB88A2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define integrator for PID control:</w:t>
      </w:r>
    </w:p>
    <w:p w14:paraId="0CB581F3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_r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</w:p>
    <w:p w14:paraId="2A470B9D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)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029552B1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ot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_dot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\</w:t>
      </w:r>
    </w:p>
    <w:p w14:paraId="3591FCCF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       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)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_d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)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3C9C66FF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</w:p>
    <w:p w14:paraId="57280E4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feedback linearized force</w:t>
      </w:r>
    </w:p>
    <w:p w14:paraId="36B91BED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fl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</w:p>
    <w:p w14:paraId="76713447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# compute the linearized force using PD control</w:t>
      </w:r>
    </w:p>
    <w:p w14:paraId="6FEF782F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spellStart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F_tilde</w:t>
      </w:r>
      <w:proofErr w:type="spellEnd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= self.kp * (</w:t>
      </w:r>
      <w:proofErr w:type="spellStart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z_r</w:t>
      </w:r>
      <w:proofErr w:type="spellEnd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- z) -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kd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* </w:t>
      </w:r>
      <w:proofErr w:type="spellStart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zdot</w:t>
      </w:r>
      <w:proofErr w:type="spellEnd"/>
    </w:p>
    <w:p w14:paraId="50E28E98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PID control</w:t>
      </w:r>
    </w:p>
    <w:p w14:paraId="1E85503C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tilde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\</w:t>
      </w:r>
    </w:p>
    <w:p w14:paraId="7B63E0A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   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\</w:t>
      </w:r>
    </w:p>
    <w:p w14:paraId="41AED5E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   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_dot</w:t>
      </w:r>
      <w:proofErr w:type="spellEnd"/>
    </w:p>
    <w:p w14:paraId="6B514B18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28BAD6CD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compute</w:t>
      </w:r>
      <w:proofErr w:type="gramEnd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the final force and saturate</w:t>
      </w:r>
    </w:p>
    <w:p w14:paraId="22CF2C59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unsat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fl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tilde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e</w:t>
      </w:r>
      <w:proofErr w:type="spellEnd"/>
    </w:p>
    <w:p w14:paraId="00E51CD1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unsat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708F202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3DD1EBD6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integrator anti-windup</w:t>
      </w:r>
    </w:p>
    <w:p w14:paraId="39514A6F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!</w:t>
      </w:r>
      <w:proofErr w:type="gramEnd"/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:</w:t>
      </w:r>
    </w:p>
    <w:p w14:paraId="7EA1480E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   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(</w:t>
      </w:r>
      <w:r w:rsidRPr="00F400DC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unsat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0C564916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653E782E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update</w:t>
      </w:r>
      <w:proofErr w:type="gramEnd"/>
      <w:r w:rsidRPr="00F400DC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delayed variables</w:t>
      </w:r>
    </w:p>
    <w:p w14:paraId="2895567A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</w:p>
    <w:p w14:paraId="04235107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</w:p>
    <w:p w14:paraId="59E830B0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3BA0C427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</w:p>
    <w:p w14:paraId="2191DB72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</w:p>
    <w:p w14:paraId="739C5EA1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</w:t>
      </w:r>
      <w:r w:rsidRPr="00F400DC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gramStart"/>
      <w:r w:rsidRPr="00F400DC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proofErr w:type="gramEnd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,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:</w:t>
      </w:r>
    </w:p>
    <w:p w14:paraId="50E74BDC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</w:t>
      </w:r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bs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)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&gt;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:</w:t>
      </w:r>
    </w:p>
    <w:p w14:paraId="54561D0C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           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proofErr w:type="spellStart"/>
      <w:proofErr w:type="gramStart"/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F400DC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F400DC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.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n</w:t>
      </w:r>
      <w:proofErr w:type="spellEnd"/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(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>)</w:t>
      </w:r>
    </w:p>
    <w:p w14:paraId="06A5454E" w14:textId="77777777" w:rsidR="00F400DC" w:rsidRPr="00F400DC" w:rsidRDefault="00F400DC" w:rsidP="00F400DC">
      <w:pPr>
        <w:shd w:val="clear" w:color="auto" w:fill="1F1F1F"/>
        <w:spacing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lastRenderedPageBreak/>
        <w:t xml:space="preserve">        </w:t>
      </w:r>
      <w:r w:rsidRPr="00F400DC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t xml:space="preserve"> </w:t>
      </w:r>
      <w:r w:rsidRPr="00F400DC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</w:p>
    <w:p w14:paraId="0D60830D" w14:textId="77777777" w:rsidR="00F400DC" w:rsidRPr="00F400DC" w:rsidRDefault="00F400DC" w:rsidP="00F400DC">
      <w:pPr>
        <w:shd w:val="clear" w:color="auto" w:fill="1F1F1F"/>
        <w:spacing w:after="24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</w:pP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br/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br/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br/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br/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br/>
      </w:r>
      <w:r w:rsidRPr="00F400DC">
        <w:rPr>
          <w:rFonts w:ascii="Consolas" w:eastAsia="Times New Roman" w:hAnsi="Consolas" w:cs="Times New Roman"/>
          <w:color w:val="CCCCCC"/>
          <w:sz w:val="21"/>
          <w:szCs w:val="21"/>
          <w:lang w:eastAsia="zh-CN"/>
        </w:rPr>
        <w:br/>
      </w:r>
    </w:p>
    <w:p w14:paraId="157D09A7" w14:textId="77777777" w:rsidR="0049787B" w:rsidRDefault="0049787B" w:rsidP="0045557D"/>
    <w:p w14:paraId="2F8FCBDF" w14:textId="00D67729" w:rsidR="00C762A0" w:rsidRDefault="00D14FD5" w:rsidP="00C762A0">
      <w:pPr>
        <w:pStyle w:val="Heading1"/>
      </w:pPr>
      <w:r>
        <w:t xml:space="preserve">Part </w:t>
      </w:r>
      <w:r w:rsidR="00030C52">
        <w:t>4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7769DC82" w14:textId="61C43896" w:rsidR="00030C52" w:rsidRDefault="00030C52" w:rsidP="00030C52">
      <w:r>
        <w:t>4.</w:t>
      </w:r>
      <w:r w:rsidR="00EB09D4">
        <w:t>5</w:t>
      </w:r>
      <w:r>
        <w:t xml:space="preserve">.  </w:t>
      </w:r>
      <w:r w:rsidRPr="001F2AD0">
        <w:t>Insert a plot of t</w:t>
      </w:r>
      <w:r>
        <w:t xml:space="preserve">he step response of the system for the complete </w:t>
      </w:r>
      <w:proofErr w:type="gramStart"/>
      <w:r>
        <w:t>observer based</w:t>
      </w:r>
      <w:proofErr w:type="gramEnd"/>
      <w:r>
        <w:t xml:space="preserve"> control</w:t>
      </w:r>
      <w:r w:rsidRPr="001F2AD0">
        <w:t>.</w:t>
      </w:r>
    </w:p>
    <w:p w14:paraId="333D693A" w14:textId="77777777" w:rsidR="00030C52" w:rsidRDefault="00030C52" w:rsidP="00030C52"/>
    <w:p w14:paraId="55FAB59A" w14:textId="3A67A023" w:rsidR="00030C52" w:rsidRDefault="00030C52" w:rsidP="00030C52">
      <w:r>
        <w:t>4.</w:t>
      </w:r>
      <w:r w:rsidR="00EB09D4">
        <w:t>6.</w:t>
      </w:r>
      <w:r>
        <w:t xml:space="preserve">  Insert a plot of the state estimation error.</w:t>
      </w:r>
    </w:p>
    <w:p w14:paraId="0E15C57E" w14:textId="77777777" w:rsidR="00030C52" w:rsidRDefault="00030C52" w:rsidP="00030C52"/>
    <w:p w14:paraId="74461F81" w14:textId="007DD7E6" w:rsidR="00030C52" w:rsidRDefault="00030C52" w:rsidP="00030C52">
      <w:r>
        <w:t>4.</w:t>
      </w:r>
      <w:r w:rsidR="00EB09D4">
        <w:t xml:space="preserve">7. </w:t>
      </w:r>
      <w:r>
        <w:t xml:space="preserve"> Insert a copy of </w:t>
      </w:r>
      <w:r w:rsidR="00AE5475">
        <w:t xml:space="preserve">your controller code which includes both the state feedback controller AND the observer. </w:t>
      </w:r>
    </w:p>
    <w:p w14:paraId="50F9C89C" w14:textId="77777777" w:rsidR="00030C52" w:rsidRDefault="00030C52" w:rsidP="001F2AD0"/>
    <w:p w14:paraId="0F26D0AF" w14:textId="588DE4F4" w:rsidR="00030C52" w:rsidRDefault="00030C52" w:rsidP="00030C52">
      <w:pPr>
        <w:pStyle w:val="Heading1"/>
      </w:pPr>
      <w:r>
        <w:t xml:space="preserve">Part 5. </w:t>
      </w:r>
      <w:proofErr w:type="spellStart"/>
      <w:r>
        <w:t>Loopshaping</w:t>
      </w:r>
      <w:proofErr w:type="spellEnd"/>
    </w:p>
    <w:p w14:paraId="5F208690" w14:textId="77777777" w:rsidR="00030C52" w:rsidRDefault="00030C52" w:rsidP="00030C52"/>
    <w:p w14:paraId="304840DC" w14:textId="56B60DB9" w:rsidR="006F0EC4" w:rsidRDefault="00F65186" w:rsidP="006F0EC4">
      <w:r>
        <w:t>5.6 Insert</w:t>
      </w:r>
      <w:r w:rsidR="006F0EC4">
        <w:t xml:space="preserve"> the Bode plots for the original plant, the PID controlled plant, and the </w:t>
      </w:r>
      <w:proofErr w:type="spellStart"/>
      <w:proofErr w:type="gramStart"/>
      <w:r w:rsidR="006F0EC4">
        <w:t>loopshaped</w:t>
      </w:r>
      <w:proofErr w:type="spellEnd"/>
      <w:proofErr w:type="gramEnd"/>
      <w:r w:rsidR="006F0EC4">
        <w:t xml:space="preserve"> controlled plant below this line.</w:t>
      </w:r>
    </w:p>
    <w:p w14:paraId="5EED144F" w14:textId="77777777" w:rsidR="006F0EC4" w:rsidRDefault="006F0EC4" w:rsidP="006F0EC4"/>
    <w:p w14:paraId="4830F31D" w14:textId="0942DE90" w:rsidR="006F0EC4" w:rsidRDefault="00F65186" w:rsidP="006F0EC4">
      <w:r>
        <w:t>5.7 Insert</w:t>
      </w:r>
      <w:r w:rsidR="006F0EC4">
        <w:t xml:space="preserve"> simulation results for the </w:t>
      </w:r>
      <w:proofErr w:type="spellStart"/>
      <w:r w:rsidR="006F0EC4">
        <w:t>loopshaping</w:t>
      </w:r>
      <w:proofErr w:type="spellEnd"/>
      <w:r w:rsidR="006F0EC4">
        <w:t xml:space="preserve"> controller below this line.  </w:t>
      </w:r>
    </w:p>
    <w:p w14:paraId="18EB8644" w14:textId="01EEC021" w:rsidR="006F0EC4" w:rsidRDefault="006F0EC4" w:rsidP="006F0EC4"/>
    <w:p w14:paraId="3F4D6397" w14:textId="4E0BF0BC" w:rsidR="00AE5475" w:rsidRDefault="00AE5475" w:rsidP="006F0EC4">
      <w:r>
        <w:t xml:space="preserve">5.8 Insert a copy of your </w:t>
      </w:r>
      <w:proofErr w:type="spellStart"/>
      <w:r>
        <w:t>loopshaping</w:t>
      </w:r>
      <w:proofErr w:type="spellEnd"/>
      <w:r>
        <w:t xml:space="preserve"> AND controller code below this line. </w:t>
      </w:r>
    </w:p>
    <w:p w14:paraId="1E8A934E" w14:textId="77777777" w:rsidR="006F0EC4" w:rsidRDefault="006F0EC4" w:rsidP="006F0EC4"/>
    <w:p w14:paraId="2E40FD30" w14:textId="2872CB39" w:rsidR="006F0EC4" w:rsidRDefault="006F0EC4" w:rsidP="006F0EC4">
      <w:pPr>
        <w:pStyle w:val="Heading1"/>
      </w:pPr>
      <w:r>
        <w:t>6</w:t>
      </w:r>
      <w:proofErr w:type="gramStart"/>
      <w:r>
        <w:t>.  Insert</w:t>
      </w:r>
      <w:proofErr w:type="gramEnd"/>
      <w:r>
        <w:t xml:space="preserve"> your </w:t>
      </w:r>
      <w:r w:rsidR="00956DEF">
        <w:t xml:space="preserve">code </w:t>
      </w:r>
      <w:r>
        <w:t>that computes all control gains</w:t>
      </w:r>
      <w:r w:rsidR="00956DEF">
        <w:t xml:space="preserve"> for each of the other parts</w:t>
      </w:r>
      <w:r>
        <w:t xml:space="preserve"> here.</w:t>
      </w:r>
      <w:r w:rsidR="00956DEF">
        <w:t xml:space="preserve"> And make sure to upload </w:t>
      </w:r>
      <w:proofErr w:type="gramStart"/>
      <w:r w:rsidR="00956DEF">
        <w:t>all of</w:t>
      </w:r>
      <w:proofErr w:type="gramEnd"/>
      <w:r w:rsidR="00956DEF">
        <w:t xml:space="preserve"> your code as part of your submissio</w:t>
      </w:r>
      <w:r w:rsidR="00D50088">
        <w:t xml:space="preserve">n. Include all relevant files in the “python” folder. </w:t>
      </w:r>
    </w:p>
    <w:p w14:paraId="260D70E6" w14:textId="77777777" w:rsidR="00564A6A" w:rsidRPr="00CE5E1C" w:rsidRDefault="00564A6A" w:rsidP="00143999"/>
    <w:sectPr w:rsidR="00564A6A" w:rsidRPr="00CE5E1C" w:rsidSect="00DC67C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668052416">
    <w:abstractNumId w:val="2"/>
  </w:num>
  <w:num w:numId="2" w16cid:durableId="2042125165">
    <w:abstractNumId w:val="1"/>
  </w:num>
  <w:num w:numId="3" w16cid:durableId="16763470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0C52"/>
    <w:rsid w:val="0003223B"/>
    <w:rsid w:val="00143999"/>
    <w:rsid w:val="00167F47"/>
    <w:rsid w:val="001C2920"/>
    <w:rsid w:val="001D0D22"/>
    <w:rsid w:val="001F2AD0"/>
    <w:rsid w:val="0023174A"/>
    <w:rsid w:val="00235B4B"/>
    <w:rsid w:val="00246840"/>
    <w:rsid w:val="002558D2"/>
    <w:rsid w:val="002A15F1"/>
    <w:rsid w:val="00381FB0"/>
    <w:rsid w:val="003E7F78"/>
    <w:rsid w:val="0043514F"/>
    <w:rsid w:val="0045557D"/>
    <w:rsid w:val="00475E68"/>
    <w:rsid w:val="0049787B"/>
    <w:rsid w:val="004C2B07"/>
    <w:rsid w:val="004C2D30"/>
    <w:rsid w:val="004E2791"/>
    <w:rsid w:val="0054393B"/>
    <w:rsid w:val="00564A6A"/>
    <w:rsid w:val="005D7979"/>
    <w:rsid w:val="00627826"/>
    <w:rsid w:val="00690862"/>
    <w:rsid w:val="006F0EC4"/>
    <w:rsid w:val="0073578C"/>
    <w:rsid w:val="008126FC"/>
    <w:rsid w:val="008263DB"/>
    <w:rsid w:val="00841385"/>
    <w:rsid w:val="008B1202"/>
    <w:rsid w:val="008C517E"/>
    <w:rsid w:val="00956DEF"/>
    <w:rsid w:val="00960E2F"/>
    <w:rsid w:val="00A05C82"/>
    <w:rsid w:val="00A57F66"/>
    <w:rsid w:val="00A90F08"/>
    <w:rsid w:val="00AB3626"/>
    <w:rsid w:val="00AE5475"/>
    <w:rsid w:val="00B83626"/>
    <w:rsid w:val="00BC0A78"/>
    <w:rsid w:val="00C62252"/>
    <w:rsid w:val="00C762A0"/>
    <w:rsid w:val="00CE5E1C"/>
    <w:rsid w:val="00D14FD5"/>
    <w:rsid w:val="00D50088"/>
    <w:rsid w:val="00D54873"/>
    <w:rsid w:val="00DC67C0"/>
    <w:rsid w:val="00E4286B"/>
    <w:rsid w:val="00E97CDD"/>
    <w:rsid w:val="00EA22B6"/>
    <w:rsid w:val="00EB09D4"/>
    <w:rsid w:val="00ED1FF6"/>
    <w:rsid w:val="00EE005B"/>
    <w:rsid w:val="00F02E3B"/>
    <w:rsid w:val="00F400DC"/>
    <w:rsid w:val="00F43EEE"/>
    <w:rsid w:val="00F5736D"/>
    <w:rsid w:val="00F65186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219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9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73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4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2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1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1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93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5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13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80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4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9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3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43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8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84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9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2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9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8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53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45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46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92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0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2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77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2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0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9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5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2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7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73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6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16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0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01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10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112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2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7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5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12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6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7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50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12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07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68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93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1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3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24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7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57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2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68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33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7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2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1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83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4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92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79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1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03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34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32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8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73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96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39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1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696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2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54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5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13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97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48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1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9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3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95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65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96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71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28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4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38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21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4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0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74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5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9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13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2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8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4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51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4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2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2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3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3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0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2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11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12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1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53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940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775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58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9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0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0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63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86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7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16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80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7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07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6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93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37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4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1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13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3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8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34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2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5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1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8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1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01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06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0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12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16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48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3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90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4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3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1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1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0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98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80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833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33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7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55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76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6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0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0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5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03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9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4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3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99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1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5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1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8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04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1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2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23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79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01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6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5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8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3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39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9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0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01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18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43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2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1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8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70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86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5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1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8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2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1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115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43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170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7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5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8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4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6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6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5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84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8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1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40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4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60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72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24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7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0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34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42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1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25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2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07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83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94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8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9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6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40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5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02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8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2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29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69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2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1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8411F-D44B-4CC2-AA9D-450EDD504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6</Pages>
  <Words>778</Words>
  <Characters>443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5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Brendan Bakker</cp:lastModifiedBy>
  <cp:revision>25</cp:revision>
  <dcterms:created xsi:type="dcterms:W3CDTF">2011-11-30T19:20:00Z</dcterms:created>
  <dcterms:modified xsi:type="dcterms:W3CDTF">2024-12-16T20:34:00Z</dcterms:modified>
</cp:coreProperties>
</file>